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3" r:id="rId7"/>
    <p:sldId id="264" r:id="rId8"/>
    <p:sldId id="262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4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30/11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50781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30/11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2624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30/11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43739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30/11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369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30/11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3825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30/11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264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30/11/202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7039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30/11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2347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30/11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14214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30/11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2149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3778A-8492-4FBF-8771-95F781B855D2}" type="datetimeFigureOut">
              <a:rPr lang="en-GB" smtClean="0"/>
              <a:t>30/11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70530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93778A-8492-4FBF-8771-95F781B855D2}" type="datetimeFigureOut">
              <a:rPr lang="en-GB" smtClean="0"/>
              <a:t>30/11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6A72FB-0F1C-4111-B588-8BDA642F18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0293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43887" y="2309159"/>
            <a:ext cx="8312725" cy="9659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5400" dirty="0">
                <a:latin typeface="Segoe UI Semibold" panose="020B0702040204020203" pitchFamily="34" charset="0"/>
                <a:ea typeface="Calibri" panose="020F0502020204030204" pitchFamily="34" charset="0"/>
                <a:cs typeface="Segoe UI Semibold" panose="020B0702040204020203" pitchFamily="34" charset="0"/>
              </a:rPr>
              <a:t>Synthesis of sulfanilamide</a:t>
            </a:r>
            <a:endParaRPr lang="en-GB" sz="5400" dirty="0">
              <a:effectLst/>
              <a:latin typeface="Segoe UI Semibold" panose="020B0702040204020203" pitchFamily="34" charset="0"/>
              <a:ea typeface="Calibri" panose="020F0502020204030204" pitchFamily="34" charset="0"/>
              <a:cs typeface="Segoe UI Semibold" panose="020B0702040204020203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0941" y="3717595"/>
            <a:ext cx="4978616" cy="2136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09463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7517" y="1484416"/>
            <a:ext cx="1091342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lfanilamide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r p-amino benzene sulfonamide was first synthesized in 1908. 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lfonamide has antibacterial properties. It acts by inhibiting the formation of folic acid that is necessary for bacterial growth.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5901508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4384" y="219075"/>
            <a:ext cx="11756572" cy="922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rtl="1">
              <a:lnSpc>
                <a:spcPct val="115000"/>
              </a:lnSpc>
              <a:spcAft>
                <a:spcPts val="1000"/>
              </a:spcAft>
            </a:pP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ulfanilamide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would be synthesized through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ree steps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, starting with acetanilide.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	</a:t>
            </a:r>
            <a:endParaRPr lang="en-GB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109006"/>
              </p:ext>
            </p:extLst>
          </p:nvPr>
        </p:nvGraphicFramePr>
        <p:xfrm>
          <a:off x="1045028" y="771896"/>
          <a:ext cx="9571512" cy="5867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068217" imgH="7636213" progId="ChemDraw.Document.6.0">
                  <p:embed/>
                </p:oleObj>
              </mc:Choice>
              <mc:Fallback>
                <p:oleObj name="CS ChemDraw Drawing" r:id="rId2" imgW="6068217" imgH="763621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028" y="771896"/>
                        <a:ext cx="9571512" cy="5867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4826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9492" y="137384"/>
            <a:ext cx="11751275" cy="1464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rtl="1">
              <a:lnSpc>
                <a:spcPct val="200000"/>
              </a:lnSpc>
              <a:spcAft>
                <a:spcPts val="10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efore the first step, an important issue would take place, which is the </a:t>
            </a:r>
            <a:r>
              <a:rPr lang="en-US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generation of the electrophile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as shown below: </a:t>
            </a:r>
            <a:endParaRPr lang="en-GB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 flipV="1">
            <a:off x="2695698" y="2291936"/>
            <a:ext cx="185007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750289"/>
              </p:ext>
            </p:extLst>
          </p:nvPr>
        </p:nvGraphicFramePr>
        <p:xfrm>
          <a:off x="1399651" y="1601696"/>
          <a:ext cx="9288944" cy="510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275373" imgH="5146202" progId="ChemDraw.Document.6.0">
                  <p:embed/>
                </p:oleObj>
              </mc:Choice>
              <mc:Fallback>
                <p:oleObj name="CS ChemDraw Drawing" r:id="rId2" imgW="6275373" imgH="514620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651" y="1601696"/>
                        <a:ext cx="9288944" cy="5108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7101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393198" y="401353"/>
            <a:ext cx="1708211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524237"/>
              </p:ext>
            </p:extLst>
          </p:nvPr>
        </p:nvGraphicFramePr>
        <p:xfrm>
          <a:off x="1791731" y="667264"/>
          <a:ext cx="9391134" cy="583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85948" imgH="8948366" progId="ChemDraw.Document.6.0">
                  <p:embed/>
                </p:oleObj>
              </mc:Choice>
              <mc:Fallback>
                <p:oleObj name="CS ChemDraw Drawing" r:id="rId2" imgW="5985948" imgH="894836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731" y="667264"/>
                        <a:ext cx="9391134" cy="5839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87854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572733"/>
              </p:ext>
            </p:extLst>
          </p:nvPr>
        </p:nvGraphicFramePr>
        <p:xfrm>
          <a:off x="1425038" y="83127"/>
          <a:ext cx="8811491" cy="677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533064" imgH="8907294" progId="ChemDraw.Document.6.0">
                  <p:embed/>
                </p:oleObj>
              </mc:Choice>
              <mc:Fallback>
                <p:oleObj name="CS ChemDraw Drawing" r:id="rId2" imgW="5533064" imgH="890729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038" y="83127"/>
                        <a:ext cx="8811491" cy="6774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5339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id="{F5C73F35-6662-34AB-8141-EC8A2E7DB1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26842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382" y="0"/>
            <a:ext cx="11756571" cy="6884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8816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</TotalTime>
  <Words>72</Words>
  <Application>Microsoft Office PowerPoint</Application>
  <PresentationFormat>Widescreen</PresentationFormat>
  <Paragraphs>5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alibri Light</vt:lpstr>
      <vt:lpstr>Segoe UI Semibold</vt:lpstr>
      <vt:lpstr>Times New Roman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aa shireen</dc:creator>
  <cp:lastModifiedBy>Adil, Mohammed</cp:lastModifiedBy>
  <cp:revision>10</cp:revision>
  <dcterms:created xsi:type="dcterms:W3CDTF">2018-12-15T15:48:20Z</dcterms:created>
  <dcterms:modified xsi:type="dcterms:W3CDTF">2023-11-30T15:56:17Z</dcterms:modified>
</cp:coreProperties>
</file>